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p w:rsidR="00CB42A5" w:rsidRDefault="0080752C">
      <w:r w:rsidRPr="00EA6B3D">
        <w:rPr>
          <w:position w:val="-86"/>
        </w:rPr>
        <w:object w:dxaOrig="4120" w:dyaOrig="1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06pt;height:92pt" o:ole="">
            <v:imagedata r:id="rId4" o:title=""/>
          </v:shape>
          <o:OLEObject Type="Embed" ProgID="Equation.DSMT4" ShapeID="_x0000_i1027" DrawAspect="Content" ObjectID="_1651739673" r:id="rId5"/>
        </w:object>
      </w:r>
      <w:bookmarkEnd w:id="0"/>
    </w:p>
    <w:p w:rsidR="0080752C" w:rsidRDefault="0080752C">
      <w:r w:rsidRPr="00EA6B3D">
        <w:rPr>
          <w:position w:val="-164"/>
        </w:rPr>
        <w:object w:dxaOrig="4080" w:dyaOrig="3400">
          <v:shape id="_x0000_i1028" type="#_x0000_t75" style="width:204pt;height:170pt" o:ole="">
            <v:imagedata r:id="rId6" o:title=""/>
          </v:shape>
          <o:OLEObject Type="Embed" ProgID="Equation.DSMT4" ShapeID="_x0000_i1028" DrawAspect="Content" ObjectID="_1651739674" r:id="rId7"/>
        </w:object>
      </w:r>
    </w:p>
    <w:p w:rsidR="0080752C" w:rsidRDefault="0080752C"/>
    <w:sectPr w:rsidR="0080752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7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1B0C"/>
    <w:rsid w:val="00202B76"/>
    <w:rsid w:val="0080752C"/>
    <w:rsid w:val="00CB42A5"/>
    <w:rsid w:val="00FF1B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4:docId w14:val="6F3A8DE2"/>
  <w15:chartTrackingRefBased/>
  <w15:docId w15:val="{8E965FE0-B8B8-4FD3-9381-0861C3CD5A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8</Words>
  <Characters>49</Characters>
  <Application>Microsoft Office Word</Application>
  <DocSecurity>0</DocSecurity>
  <Lines>1</Lines>
  <Paragraphs>1</Paragraphs>
  <ScaleCrop>false</ScaleCrop>
  <Company/>
  <LinksUpToDate>false</LinksUpToDate>
  <CharactersWithSpaces>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3</cp:revision>
  <dcterms:created xsi:type="dcterms:W3CDTF">2020-05-23T03:43:00Z</dcterms:created>
  <dcterms:modified xsi:type="dcterms:W3CDTF">2020-05-23T03:48:00Z</dcterms:modified>
</cp:coreProperties>
</file>